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6A2B285" w14:textId="0FAC98ED" w:rsidR="00203D90" w:rsidRDefault="00085E44">
      <w:r w:rsidRPr="009A5EC4">
        <w:rPr>
          <w:position w:val="-56"/>
        </w:rPr>
        <w:object w:dxaOrig="8500" w:dyaOrig="5820" w14:anchorId="2351D5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5.15pt;height:284.35pt" o:ole="">
            <v:imagedata r:id="rId6" o:title=""/>
          </v:shape>
          <o:OLEObject Type="Embed" ProgID="Equation.DSMT4" ShapeID="_x0000_i1027" DrawAspect="Content" ObjectID="_1778481744" r:id="rId7"/>
        </w:object>
      </w:r>
    </w:p>
    <w:sectPr w:rsidR="00203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2F4EB0D" w14:textId="77777777" w:rsidR="009A2F5B" w:rsidRDefault="009A2F5B" w:rsidP="00E50679">
      <w:r>
        <w:separator/>
      </w:r>
    </w:p>
  </w:endnote>
  <w:endnote w:type="continuationSeparator" w:id="0">
    <w:p w14:paraId="278DE7E7" w14:textId="77777777" w:rsidR="009A2F5B" w:rsidRDefault="009A2F5B" w:rsidP="00E50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A995A3F" w14:textId="77777777" w:rsidR="009A2F5B" w:rsidRDefault="009A2F5B" w:rsidP="00E50679">
      <w:r>
        <w:separator/>
      </w:r>
    </w:p>
  </w:footnote>
  <w:footnote w:type="continuationSeparator" w:id="0">
    <w:p w14:paraId="51F77327" w14:textId="77777777" w:rsidR="009A2F5B" w:rsidRDefault="009A2F5B" w:rsidP="00E5067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6FA8"/>
    <w:rsid w:val="00085E44"/>
    <w:rsid w:val="00203D90"/>
    <w:rsid w:val="002D5081"/>
    <w:rsid w:val="00452689"/>
    <w:rsid w:val="009A2F5B"/>
    <w:rsid w:val="009F71A6"/>
    <w:rsid w:val="00A66FA8"/>
    <w:rsid w:val="00E50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270970"/>
  <w15:chartTrackingRefBased/>
  <w15:docId w15:val="{DA531197-09BA-44EE-9747-491B0D1D4D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5067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506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506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506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文光 甘</dc:creator>
  <cp:keywords/>
  <dc:description/>
  <cp:lastModifiedBy>文光 甘</cp:lastModifiedBy>
  <cp:revision>3</cp:revision>
  <dcterms:created xsi:type="dcterms:W3CDTF">2024-05-29T01:53:00Z</dcterms:created>
  <dcterms:modified xsi:type="dcterms:W3CDTF">2024-05-29T01:56:00Z</dcterms:modified>
</cp:coreProperties>
</file>